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338" r:id="rId4"/>
    <p:sldId id="550" r:id="rId5"/>
    <p:sldId id="560" r:id="rId6"/>
    <p:sldId id="561" r:id="rId7"/>
    <p:sldId id="258" r:id="rId8"/>
    <p:sldId id="557" r:id="rId9"/>
    <p:sldId id="568" r:id="rId10"/>
    <p:sldId id="569" r:id="rId11"/>
    <p:sldId id="562" r:id="rId12"/>
    <p:sldId id="563" r:id="rId13"/>
    <p:sldId id="565" r:id="rId14"/>
    <p:sldId id="571" r:id="rId15"/>
    <p:sldId id="570" r:id="rId16"/>
    <p:sldId id="558" r:id="rId17"/>
    <p:sldId id="572" r:id="rId18"/>
    <p:sldId id="559" r:id="rId19"/>
    <p:sldId id="311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82D"/>
    <a:srgbClr val="FFFFFF"/>
    <a:srgbClr val="E6E6E6"/>
    <a:srgbClr val="FFF7EF"/>
    <a:srgbClr val="EE836B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42" autoAdjust="0"/>
    <p:restoredTop sz="85429" autoAdjust="0"/>
  </p:normalViewPr>
  <p:slideViewPr>
    <p:cSldViewPr snapToGrid="0" showGuides="1">
      <p:cViewPr varScale="1">
        <p:scale>
          <a:sx n="97" d="100"/>
          <a:sy n="97" d="100"/>
        </p:scale>
        <p:origin x="780" y="90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2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5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2.wmf"/><Relationship Id="rId9" Type="http://schemas.openxmlformats.org/officeDocument/2006/relationships/image" Target="../media/image29.jpeg"/><Relationship Id="rId1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29.jpeg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image" Target="../media/image41.jpg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6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44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s://www.cnblogs.com/leoin2012/p/7218033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hyperlink" Target="https://blog.csdn.net/u013477973/article/details/81318296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208943" y="1028403"/>
            <a:ext cx="578164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0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</a:p>
          <a:p>
            <a:pPr algn="ctr"/>
            <a:r>
              <a:rPr lang="en-US" altLang="zh-CN" sz="60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The Next Week</a:t>
            </a:r>
            <a:endParaRPr lang="zh-CN" altLang="en-US" sz="6000" dirty="0">
              <a:ln w="76200"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C3026CF-8A03-4368-9CC4-3EF2B2D823D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2144" y="4263642"/>
            <a:ext cx="3236298" cy="2025823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969263" y="418955"/>
            <a:ext cx="110799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DB6233-EC71-4DC3-BDEF-0C0DBC27C0A1}"/>
              </a:ext>
            </a:extLst>
          </p:cNvPr>
          <p:cNvSpPr txBox="1"/>
          <p:nvPr/>
        </p:nvSpPr>
        <p:spPr>
          <a:xfrm>
            <a:off x="941130" y="1279991"/>
            <a:ext cx="4702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柏林噪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F2F11F8-3D44-4B3A-875E-DB0192A53C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260" y="1766238"/>
            <a:ext cx="3218989" cy="209811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7EACC45-82DC-4FA4-983C-ABDA217E94A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361" y="1871604"/>
            <a:ext cx="3218988" cy="2098118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C933DAC1-8FAF-428F-A93D-E97A82F3E3D0}"/>
              </a:ext>
            </a:extLst>
          </p:cNvPr>
          <p:cNvSpPr/>
          <p:nvPr/>
        </p:nvSpPr>
        <p:spPr>
          <a:xfrm>
            <a:off x="4029133" y="6394830"/>
            <a:ext cx="19223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urblenc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噪声采样叠加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09887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969263" y="418955"/>
            <a:ext cx="110799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F6C97C9-48F8-4054-99A4-0B540969A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18905"/>
              </p:ext>
            </p:extLst>
          </p:nvPr>
        </p:nvGraphicFramePr>
        <p:xfrm>
          <a:off x="6918361" y="1704155"/>
          <a:ext cx="22352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3" imgW="1079280" imgH="660240" progId="Equation.DSMT4">
                  <p:embed/>
                </p:oleObj>
              </mc:Choice>
              <mc:Fallback>
                <p:oleObj name="Equation" r:id="rId3" imgW="1079280" imgH="6602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8D1B6DD7-F17E-4229-AA09-DE599433B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8361" y="1704155"/>
                        <a:ext cx="2235200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DF6DE03-397C-4307-81A9-E10BDA879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72614"/>
              </p:ext>
            </p:extLst>
          </p:nvPr>
        </p:nvGraphicFramePr>
        <p:xfrm>
          <a:off x="8456795" y="3962939"/>
          <a:ext cx="16287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5" imgW="952200" imgH="507960" progId="Equation.DSMT4">
                  <p:embed/>
                </p:oleObj>
              </mc:Choice>
              <mc:Fallback>
                <p:oleObj name="Equation" r:id="rId5" imgW="952200" imgH="50796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C1C905CB-8C45-498E-8340-D1416530B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6795" y="3962939"/>
                        <a:ext cx="162877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8F7B72B-054E-46E6-96DD-D4A4F30ED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70954"/>
              </p:ext>
            </p:extLst>
          </p:nvPr>
        </p:nvGraphicFramePr>
        <p:xfrm>
          <a:off x="6194461" y="3784600"/>
          <a:ext cx="18415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7" imgW="888840" imgH="558720" progId="Equation.DSMT4">
                  <p:embed/>
                </p:oleObj>
              </mc:Choice>
              <mc:Fallback>
                <p:oleObj name="Equation" r:id="rId7" imgW="888840" imgH="55872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9064AD0-79D8-4767-BA3C-F7947DE7C6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4461" y="3784600"/>
                        <a:ext cx="1841500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右 14">
            <a:extLst>
              <a:ext uri="{FF2B5EF4-FFF2-40B4-BE49-F238E27FC236}">
                <a16:creationId xmlns:a16="http://schemas.microsoft.com/office/drawing/2014/main" id="{E8469248-C2CC-4170-9272-FB81BDEAB940}"/>
              </a:ext>
            </a:extLst>
          </p:cNvPr>
          <p:cNvSpPr/>
          <p:nvPr/>
        </p:nvSpPr>
        <p:spPr>
          <a:xfrm rot="5400000">
            <a:off x="7770987" y="3300564"/>
            <a:ext cx="529947" cy="3571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Picture 2" descr="https://gimg2.baidu.com/image_search/src=http%3A%2F%2Fwww.51wendang.com%2Fpic%2F556b47b5c98a0233301d63b4%2F11-810-jpg_6-1080-0-0-1080.jpg&amp;refer=http%3A%2F%2Fwww.51wendang.com&amp;app=2002&amp;size=f9999,10000&amp;q=a80&amp;n=0&amp;g=0n&amp;fmt=auto?sec=1664864804&amp;t=fcfe2436593d2c87ccc2bd8a35fbfeef">
            <a:extLst>
              <a:ext uri="{FF2B5EF4-FFF2-40B4-BE49-F238E27FC236}">
                <a16:creationId xmlns:a16="http://schemas.microsoft.com/office/drawing/2014/main" id="{83A948C0-76CA-4575-9772-1E1C532AB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213" y="1780298"/>
            <a:ext cx="3704964" cy="2778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CE5B446-092E-44CC-BD43-1926A2792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15814"/>
              </p:ext>
            </p:extLst>
          </p:nvPr>
        </p:nvGraphicFramePr>
        <p:xfrm>
          <a:off x="3417327" y="2865078"/>
          <a:ext cx="222385" cy="2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578EE44-648E-44B8-BDC6-03213EFC6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7327" y="2865078"/>
                        <a:ext cx="222385" cy="29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30B340A-FA91-4215-99DA-8282865B4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335567"/>
              </p:ext>
            </p:extLst>
          </p:nvPr>
        </p:nvGraphicFramePr>
        <p:xfrm>
          <a:off x="3125788" y="3205163"/>
          <a:ext cx="2238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12" imgW="126720" imgH="203040" progId="Equation.DSMT4">
                  <p:embed/>
                </p:oleObj>
              </mc:Choice>
              <mc:Fallback>
                <p:oleObj name="Equation" r:id="rId12" imgW="12672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ECD8E2E-5D29-41C2-9827-5A435DC59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5788" y="3205163"/>
                        <a:ext cx="223837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>
            <a:extLst>
              <a:ext uri="{FF2B5EF4-FFF2-40B4-BE49-F238E27FC236}">
                <a16:creationId xmlns:a16="http://schemas.microsoft.com/office/drawing/2014/main" id="{FDF6D688-48C3-4E45-8D02-55FAF7797E7E}"/>
              </a:ext>
            </a:extLst>
          </p:cNvPr>
          <p:cNvSpPr/>
          <p:nvPr/>
        </p:nvSpPr>
        <p:spPr>
          <a:xfrm>
            <a:off x="3073009" y="4150257"/>
            <a:ext cx="165438" cy="177818"/>
          </a:xfrm>
          <a:prstGeom prst="ellipse">
            <a:avLst/>
          </a:prstGeom>
          <a:solidFill>
            <a:srgbClr val="FE01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5029E074-B212-44D9-9BE7-3FA34D29EABA}"/>
              </a:ext>
            </a:extLst>
          </p:cNvPr>
          <p:cNvSpPr/>
          <p:nvPr/>
        </p:nvSpPr>
        <p:spPr>
          <a:xfrm>
            <a:off x="3100055" y="1891718"/>
            <a:ext cx="165438" cy="177818"/>
          </a:xfrm>
          <a:prstGeom prst="ellipse">
            <a:avLst/>
          </a:prstGeom>
          <a:solidFill>
            <a:srgbClr val="FE01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658E141-B211-48F9-9FAB-292C45B4D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99314"/>
              </p:ext>
            </p:extLst>
          </p:nvPr>
        </p:nvGraphicFramePr>
        <p:xfrm>
          <a:off x="560457" y="4971809"/>
          <a:ext cx="1841500" cy="12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14" imgW="1231560" imgH="825480" progId="Equation.DSMT4">
                  <p:embed/>
                </p:oleObj>
              </mc:Choice>
              <mc:Fallback>
                <p:oleObj name="Equation" r:id="rId14" imgW="1231560" imgH="825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F6C97C9-48F8-4054-99A4-0B540969A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0457" y="4971809"/>
                        <a:ext cx="1841500" cy="123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12F7502-0B52-4EC0-98A4-879904C38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673812"/>
              </p:ext>
            </p:extLst>
          </p:nvPr>
        </p:nvGraphicFramePr>
        <p:xfrm>
          <a:off x="2644775" y="5013325"/>
          <a:ext cx="20732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16" imgW="1434960" imgH="825480" progId="Equation.DSMT4">
                  <p:embed/>
                </p:oleObj>
              </mc:Choice>
              <mc:Fallback>
                <p:oleObj name="Equation" r:id="rId16" imgW="1434960" imgH="825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658E141-B211-48F9-9FAB-292C45B4D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44775" y="5013325"/>
                        <a:ext cx="2073275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8C5EB4BD-A0AD-4611-899E-2D5C9370EBFF}"/>
              </a:ext>
            </a:extLst>
          </p:cNvPr>
          <p:cNvSpPr txBox="1"/>
          <p:nvPr/>
        </p:nvSpPr>
        <p:spPr>
          <a:xfrm>
            <a:off x="941130" y="1279991"/>
            <a:ext cx="4702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纹理映射</a:t>
            </a:r>
          </a:p>
        </p:txBody>
      </p:sp>
    </p:spTree>
    <p:extLst>
      <p:ext uri="{BB962C8B-B14F-4D97-AF65-F5344CB8AC3E}">
        <p14:creationId xmlns:p14="http://schemas.microsoft.com/office/powerpoint/2010/main" val="17157714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969263" y="418955"/>
            <a:ext cx="110799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pic>
        <p:nvPicPr>
          <p:cNvPr id="5" name="Picture 2" descr="https://gimg2.baidu.com/image_search/src=http%3A%2F%2Fwww.51wendang.com%2Fpic%2F556b47b5c98a0233301d63b4%2F11-810-jpg_6-1080-0-0-1080.jpg&amp;refer=http%3A%2F%2Fwww.51wendang.com&amp;app=2002&amp;size=f9999,10000&amp;q=a80&amp;n=0&amp;g=0n&amp;fmt=auto?sec=1664864804&amp;t=fcfe2436593d2c87ccc2bd8a35fbfeef">
            <a:extLst>
              <a:ext uri="{FF2B5EF4-FFF2-40B4-BE49-F238E27FC236}">
                <a16:creationId xmlns:a16="http://schemas.microsoft.com/office/drawing/2014/main" id="{B876B272-C442-4F15-8ECB-8AFEFAE88A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213" y="1780298"/>
            <a:ext cx="3704964" cy="2778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578EE44-648E-44B8-BDC6-03213EFC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418719"/>
              </p:ext>
            </p:extLst>
          </p:nvPr>
        </p:nvGraphicFramePr>
        <p:xfrm>
          <a:off x="3417327" y="2865078"/>
          <a:ext cx="222385" cy="2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028F904-6978-49D7-9036-005A4ECDC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7327" y="2865078"/>
                        <a:ext cx="222385" cy="29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FB4A8236-639C-4A72-9772-FE52FB5E56BB}"/>
              </a:ext>
            </a:extLst>
          </p:cNvPr>
          <p:cNvSpPr/>
          <p:nvPr/>
        </p:nvSpPr>
        <p:spPr>
          <a:xfrm>
            <a:off x="6830740" y="2080986"/>
            <a:ext cx="3822971" cy="224708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FF4F063-B82F-482F-82B3-FF3F0A0C8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14551"/>
              </p:ext>
            </p:extLst>
          </p:nvPr>
        </p:nvGraphicFramePr>
        <p:xfrm>
          <a:off x="6116646" y="4067725"/>
          <a:ext cx="608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6" imgW="355320" imgH="304560" progId="Equation.DSMT4">
                  <p:embed/>
                </p:oleObj>
              </mc:Choice>
              <mc:Fallback>
                <p:oleObj name="Equation" r:id="rId6" imgW="355320" imgH="3045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5F5CD91-D914-4D1B-B607-CED38F41A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6646" y="4067725"/>
                        <a:ext cx="608013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4CF2A8D-8B98-4BFE-9815-9A2BD03F2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86319"/>
              </p:ext>
            </p:extLst>
          </p:nvPr>
        </p:nvGraphicFramePr>
        <p:xfrm>
          <a:off x="6183604" y="1763250"/>
          <a:ext cx="434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8" imgW="253800" imgH="304560" progId="Equation.DSMT4">
                  <p:embed/>
                </p:oleObj>
              </mc:Choice>
              <mc:Fallback>
                <p:oleObj name="Equation" r:id="rId8" imgW="253800" imgH="3045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85D149C-83A3-4F46-9792-ADA4A431C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83604" y="1763250"/>
                        <a:ext cx="4349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E5DAF16-A4A3-41E1-8932-41860985E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919"/>
              </p:ext>
            </p:extLst>
          </p:nvPr>
        </p:nvGraphicFramePr>
        <p:xfrm>
          <a:off x="6830739" y="4372746"/>
          <a:ext cx="3905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C3F0D82-6C5D-445C-BBDF-A1ACDDF8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0739" y="4372746"/>
                        <a:ext cx="390525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9484430-5B5B-4DE1-8550-188C53758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57362"/>
              </p:ext>
            </p:extLst>
          </p:nvPr>
        </p:nvGraphicFramePr>
        <p:xfrm>
          <a:off x="10533855" y="4348713"/>
          <a:ext cx="2397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433F233-FF8B-494D-86A0-7CE12197F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33855" y="4348713"/>
                        <a:ext cx="239712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349E3FD-406F-4955-9D27-1F31653895C1}"/>
              </a:ext>
            </a:extLst>
          </p:cNvPr>
          <p:cNvCxnSpPr>
            <a:cxnSpLocks/>
          </p:cNvCxnSpPr>
          <p:nvPr/>
        </p:nvCxnSpPr>
        <p:spPr>
          <a:xfrm>
            <a:off x="7026002" y="4228078"/>
            <a:ext cx="11460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A274B5E9-5801-4F69-8212-FD3CEE58543E}"/>
              </a:ext>
            </a:extLst>
          </p:cNvPr>
          <p:cNvCxnSpPr>
            <a:cxnSpLocks/>
          </p:cNvCxnSpPr>
          <p:nvPr/>
        </p:nvCxnSpPr>
        <p:spPr>
          <a:xfrm flipV="1">
            <a:off x="7026002" y="3371392"/>
            <a:ext cx="0" cy="856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545A7A6-A32E-4723-BD78-E3A16406E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57979"/>
              </p:ext>
            </p:extLst>
          </p:nvPr>
        </p:nvGraphicFramePr>
        <p:xfrm>
          <a:off x="8165947" y="3755052"/>
          <a:ext cx="434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14" imgW="253800" imgH="330120" progId="Equation.DSMT4">
                  <p:embed/>
                </p:oleObj>
              </mc:Choice>
              <mc:Fallback>
                <p:oleObj name="Equation" r:id="rId14" imgW="253800" imgH="3301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3F375DB-14A5-419A-865A-502FB51EA5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65947" y="3755052"/>
                        <a:ext cx="4349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C785993-C747-4976-9661-F23042D7C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91846"/>
              </p:ext>
            </p:extLst>
          </p:nvPr>
        </p:nvGraphicFramePr>
        <p:xfrm>
          <a:off x="7048186" y="3110248"/>
          <a:ext cx="4127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16" imgW="241200" imgH="304560" progId="Equation.DSMT4">
                  <p:embed/>
                </p:oleObj>
              </mc:Choice>
              <mc:Fallback>
                <p:oleObj name="Equation" r:id="rId16" imgW="241200" imgH="3045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2DD3E32C-3191-4DD5-86B3-D0745B606B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48186" y="3110248"/>
                        <a:ext cx="41275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48653D5-9878-438E-9F20-B9EB0365A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3445"/>
              </p:ext>
            </p:extLst>
          </p:nvPr>
        </p:nvGraphicFramePr>
        <p:xfrm>
          <a:off x="6744180" y="4634590"/>
          <a:ext cx="6080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18" imgW="355320" imgH="203040" progId="Equation.DSMT4">
                  <p:embed/>
                </p:oleObj>
              </mc:Choice>
              <mc:Fallback>
                <p:oleObj name="Equation" r:id="rId18" imgW="355320" imgH="203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781D7A3-2D88-4187-932D-A625BF152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44180" y="4634590"/>
                        <a:ext cx="608012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8EE752E-BA61-457A-8F5E-D125F6FAF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0005"/>
              </p:ext>
            </p:extLst>
          </p:nvPr>
        </p:nvGraphicFramePr>
        <p:xfrm>
          <a:off x="6789415" y="1745803"/>
          <a:ext cx="5635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20" imgW="330120" imgH="203040" progId="Equation.DSMT4">
                  <p:embed/>
                </p:oleObj>
              </mc:Choice>
              <mc:Fallback>
                <p:oleObj name="Equation" r:id="rId20" imgW="33012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70777459-E833-4189-80FC-E128BDBBF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89415" y="1745803"/>
                        <a:ext cx="56356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08DB716-46BA-4721-95E8-AAB3AC837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53674"/>
              </p:ext>
            </p:extLst>
          </p:nvPr>
        </p:nvGraphicFramePr>
        <p:xfrm>
          <a:off x="10394154" y="1685663"/>
          <a:ext cx="5191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D7BDC9E-F76C-49AE-949E-87B44EA89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94154" y="1685663"/>
                        <a:ext cx="51911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E371F83-5C5C-4866-8FD5-47EBC3475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52400"/>
              </p:ext>
            </p:extLst>
          </p:nvPr>
        </p:nvGraphicFramePr>
        <p:xfrm>
          <a:off x="10371928" y="4634590"/>
          <a:ext cx="5635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24" imgW="330120" imgH="203040" progId="Equation.DSMT4">
                  <p:embed/>
                </p:oleObj>
              </mc:Choice>
              <mc:Fallback>
                <p:oleObj name="Equation" r:id="rId24" imgW="330120" imgH="203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E169F26-ADD7-4075-A42C-922ED0271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371928" y="4634590"/>
                        <a:ext cx="563563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椭圆 23">
            <a:extLst>
              <a:ext uri="{FF2B5EF4-FFF2-40B4-BE49-F238E27FC236}">
                <a16:creationId xmlns:a16="http://schemas.microsoft.com/office/drawing/2014/main" id="{9686673D-EFC2-425F-BF1E-26B46145D72D}"/>
              </a:ext>
            </a:extLst>
          </p:cNvPr>
          <p:cNvSpPr/>
          <p:nvPr/>
        </p:nvSpPr>
        <p:spPr>
          <a:xfrm>
            <a:off x="3073009" y="4150257"/>
            <a:ext cx="165438" cy="177818"/>
          </a:xfrm>
          <a:prstGeom prst="ellipse">
            <a:avLst/>
          </a:prstGeom>
          <a:solidFill>
            <a:srgbClr val="FE01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70D5C73B-DED4-4DF7-A634-EDDCE23143E9}"/>
              </a:ext>
            </a:extLst>
          </p:cNvPr>
          <p:cNvSpPr/>
          <p:nvPr/>
        </p:nvSpPr>
        <p:spPr>
          <a:xfrm>
            <a:off x="3100055" y="1891718"/>
            <a:ext cx="165438" cy="177818"/>
          </a:xfrm>
          <a:prstGeom prst="ellipse">
            <a:avLst/>
          </a:prstGeom>
          <a:solidFill>
            <a:srgbClr val="FE01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9D7C1CD2-0AE7-4906-87D8-FC2E8FB55961}"/>
              </a:ext>
            </a:extLst>
          </p:cNvPr>
          <p:cNvSpPr/>
          <p:nvPr/>
        </p:nvSpPr>
        <p:spPr>
          <a:xfrm>
            <a:off x="6744180" y="2044870"/>
            <a:ext cx="165438" cy="177818"/>
          </a:xfrm>
          <a:prstGeom prst="ellipse">
            <a:avLst/>
          </a:prstGeom>
          <a:solidFill>
            <a:srgbClr val="FE01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5A24A2C9-7A0B-4A38-B552-38B39657C12E}"/>
              </a:ext>
            </a:extLst>
          </p:cNvPr>
          <p:cNvSpPr/>
          <p:nvPr/>
        </p:nvSpPr>
        <p:spPr>
          <a:xfrm>
            <a:off x="6744180" y="4220609"/>
            <a:ext cx="165438" cy="177818"/>
          </a:xfrm>
          <a:prstGeom prst="ellipse">
            <a:avLst/>
          </a:prstGeom>
          <a:solidFill>
            <a:srgbClr val="FE01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B0AF090F-2F17-4A46-B7FC-E9681DB92E53}"/>
              </a:ext>
            </a:extLst>
          </p:cNvPr>
          <p:cNvCxnSpPr>
            <a:cxnSpLocks/>
            <a:stCxn id="25" idx="6"/>
            <a:endCxn id="26" idx="2"/>
          </p:cNvCxnSpPr>
          <p:nvPr/>
        </p:nvCxnSpPr>
        <p:spPr>
          <a:xfrm>
            <a:off x="3265493" y="1980627"/>
            <a:ext cx="3478687" cy="153152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345A1EB0-0D4D-4496-82FF-FD90587ACA75}"/>
              </a:ext>
            </a:extLst>
          </p:cNvPr>
          <p:cNvCxnSpPr>
            <a:cxnSpLocks/>
            <a:endCxn id="27" idx="3"/>
          </p:cNvCxnSpPr>
          <p:nvPr/>
        </p:nvCxnSpPr>
        <p:spPr>
          <a:xfrm>
            <a:off x="3192718" y="4267396"/>
            <a:ext cx="3575690" cy="104990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6FBBAF0-FFE1-47F0-911B-AB297ABDF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89614"/>
              </p:ext>
            </p:extLst>
          </p:nvPr>
        </p:nvGraphicFramePr>
        <p:xfrm>
          <a:off x="4537075" y="5040313"/>
          <a:ext cx="22129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26" imgW="1066680" imgH="609480" progId="Equation.DSMT4">
                  <p:embed/>
                </p:oleObj>
              </mc:Choice>
              <mc:Fallback>
                <p:oleObj name="Equation" r:id="rId26" imgW="1066680" imgH="6094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D076D5DC-741F-4C8E-8EAB-551C43603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37075" y="5040313"/>
                        <a:ext cx="2212975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43E0A90-D466-47E6-ABB5-5693D0680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842548"/>
              </p:ext>
            </p:extLst>
          </p:nvPr>
        </p:nvGraphicFramePr>
        <p:xfrm>
          <a:off x="3125788" y="3205163"/>
          <a:ext cx="2238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28" imgW="126720" imgH="203040" progId="Equation.DSMT4">
                  <p:embed/>
                </p:oleObj>
              </mc:Choice>
              <mc:Fallback>
                <p:oleObj name="Equation" r:id="rId28" imgW="126720" imgH="203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B30B340A-FA91-4215-99DA-8282865B4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25788" y="3205163"/>
                        <a:ext cx="223837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0591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>
            <a:extLst>
              <a:ext uri="{FF2B5EF4-FFF2-40B4-BE49-F238E27FC236}">
                <a16:creationId xmlns:a16="http://schemas.microsoft.com/office/drawing/2014/main" id="{71518A76-FB1C-409C-BB70-52CA2BBA0C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576" y="2069536"/>
            <a:ext cx="3821135" cy="2290135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D3286383-F5A1-42C7-B63E-1478766743C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207" y="1843655"/>
            <a:ext cx="3886480" cy="2533185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969263" y="418955"/>
            <a:ext cx="110799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B4A8236-639C-4A72-9772-FE52FB5E56BB}"/>
              </a:ext>
            </a:extLst>
          </p:cNvPr>
          <p:cNvSpPr/>
          <p:nvPr/>
        </p:nvSpPr>
        <p:spPr>
          <a:xfrm>
            <a:off x="6830740" y="2080986"/>
            <a:ext cx="3822971" cy="22470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FF4F063-B82F-482F-82B3-FF3F0A0C8B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16646" y="4067725"/>
          <a:ext cx="608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5" imgW="355320" imgH="304560" progId="Equation.DSMT4">
                  <p:embed/>
                </p:oleObj>
              </mc:Choice>
              <mc:Fallback>
                <p:oleObj name="Equation" r:id="rId5" imgW="355320" imgH="3045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FF4F063-B82F-482F-82B3-FF3F0A0C8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6646" y="4067725"/>
                        <a:ext cx="608013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4CF2A8D-8B98-4BFE-9815-9A2BD03F2E6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83604" y="1763250"/>
          <a:ext cx="434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7" imgW="253800" imgH="304560" progId="Equation.DSMT4">
                  <p:embed/>
                </p:oleObj>
              </mc:Choice>
              <mc:Fallback>
                <p:oleObj name="Equation" r:id="rId7" imgW="253800" imgH="3045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4CF2A8D-8B98-4BFE-9815-9A2BD03F2E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3604" y="1763250"/>
                        <a:ext cx="4349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E5DAF16-A4A3-41E1-8932-41860985E60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30739" y="4372746"/>
          <a:ext cx="3905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E5DAF16-A4A3-41E1-8932-41860985E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0739" y="4372746"/>
                        <a:ext cx="390525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9484430-5B5B-4DE1-8550-188C53758D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33855" y="4348713"/>
          <a:ext cx="2397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9484430-5B5B-4DE1-8550-188C53758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33855" y="4348713"/>
                        <a:ext cx="239712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349E3FD-406F-4955-9D27-1F31653895C1}"/>
              </a:ext>
            </a:extLst>
          </p:cNvPr>
          <p:cNvCxnSpPr>
            <a:cxnSpLocks/>
          </p:cNvCxnSpPr>
          <p:nvPr/>
        </p:nvCxnSpPr>
        <p:spPr>
          <a:xfrm>
            <a:off x="7026002" y="4228078"/>
            <a:ext cx="11460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A274B5E9-5801-4F69-8212-FD3CEE58543E}"/>
              </a:ext>
            </a:extLst>
          </p:cNvPr>
          <p:cNvCxnSpPr>
            <a:cxnSpLocks/>
          </p:cNvCxnSpPr>
          <p:nvPr/>
        </p:nvCxnSpPr>
        <p:spPr>
          <a:xfrm flipV="1">
            <a:off x="7026002" y="3371392"/>
            <a:ext cx="0" cy="856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545A7A6-A32E-4723-BD78-E3A16406EE2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165947" y="3755052"/>
          <a:ext cx="434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13" imgW="253800" imgH="330120" progId="Equation.DSMT4">
                  <p:embed/>
                </p:oleObj>
              </mc:Choice>
              <mc:Fallback>
                <p:oleObj name="Equation" r:id="rId13" imgW="25380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545A7A6-A32E-4723-BD78-E3A16406E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65947" y="3755052"/>
                        <a:ext cx="4349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C785993-C747-4976-9661-F23042D7C68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48186" y="3110248"/>
          <a:ext cx="4127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15" imgW="241200" imgH="304560" progId="Equation.DSMT4">
                  <p:embed/>
                </p:oleObj>
              </mc:Choice>
              <mc:Fallback>
                <p:oleObj name="Equation" r:id="rId15" imgW="241200" imgH="3045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C785993-C747-4976-9661-F23042D7C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48186" y="3110248"/>
                        <a:ext cx="41275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48653D5-9878-438E-9F20-B9EB0365AD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44180" y="4634590"/>
          <a:ext cx="6080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48653D5-9878-438E-9F20-B9EB0365A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44180" y="4634590"/>
                        <a:ext cx="608012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8EE752E-BA61-457A-8F5E-D125F6FAF1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89415" y="1745803"/>
          <a:ext cx="5635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19" imgW="330120" imgH="203040" progId="Equation.DSMT4">
                  <p:embed/>
                </p:oleObj>
              </mc:Choice>
              <mc:Fallback>
                <p:oleObj name="Equation" r:id="rId19" imgW="330120" imgH="203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8EE752E-BA61-457A-8F5E-D125F6FAF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89415" y="1745803"/>
                        <a:ext cx="56356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08DB716-46BA-4721-95E8-AAB3AC837E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94154" y="1685663"/>
          <a:ext cx="5191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08DB716-46BA-4721-95E8-AAB3AC837E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94154" y="1685663"/>
                        <a:ext cx="51911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E371F83-5C5C-4866-8FD5-47EBC34753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71928" y="4634590"/>
          <a:ext cx="5635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E371F83-5C5C-4866-8FD5-47EBC3475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371928" y="4634590"/>
                        <a:ext cx="563563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椭圆 23">
            <a:extLst>
              <a:ext uri="{FF2B5EF4-FFF2-40B4-BE49-F238E27FC236}">
                <a16:creationId xmlns:a16="http://schemas.microsoft.com/office/drawing/2014/main" id="{9686673D-EFC2-425F-BF1E-26B46145D72D}"/>
              </a:ext>
            </a:extLst>
          </p:cNvPr>
          <p:cNvSpPr/>
          <p:nvPr/>
        </p:nvSpPr>
        <p:spPr>
          <a:xfrm>
            <a:off x="3073009" y="4150257"/>
            <a:ext cx="165438" cy="177818"/>
          </a:xfrm>
          <a:prstGeom prst="ellipse">
            <a:avLst/>
          </a:prstGeom>
          <a:solidFill>
            <a:srgbClr val="FE01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70D5C73B-DED4-4DF7-A634-EDDCE23143E9}"/>
              </a:ext>
            </a:extLst>
          </p:cNvPr>
          <p:cNvSpPr/>
          <p:nvPr/>
        </p:nvSpPr>
        <p:spPr>
          <a:xfrm>
            <a:off x="3100055" y="1891718"/>
            <a:ext cx="165438" cy="177818"/>
          </a:xfrm>
          <a:prstGeom prst="ellipse">
            <a:avLst/>
          </a:prstGeom>
          <a:solidFill>
            <a:srgbClr val="FE01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9D7C1CD2-0AE7-4906-87D8-FC2E8FB55961}"/>
              </a:ext>
            </a:extLst>
          </p:cNvPr>
          <p:cNvSpPr/>
          <p:nvPr/>
        </p:nvSpPr>
        <p:spPr>
          <a:xfrm>
            <a:off x="6744180" y="2044870"/>
            <a:ext cx="165438" cy="177818"/>
          </a:xfrm>
          <a:prstGeom prst="ellipse">
            <a:avLst/>
          </a:prstGeom>
          <a:solidFill>
            <a:srgbClr val="FE01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5A24A2C9-7A0B-4A38-B552-38B39657C12E}"/>
              </a:ext>
            </a:extLst>
          </p:cNvPr>
          <p:cNvSpPr/>
          <p:nvPr/>
        </p:nvSpPr>
        <p:spPr>
          <a:xfrm>
            <a:off x="6744180" y="4220609"/>
            <a:ext cx="165438" cy="177818"/>
          </a:xfrm>
          <a:prstGeom prst="ellipse">
            <a:avLst/>
          </a:prstGeom>
          <a:solidFill>
            <a:srgbClr val="FE01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B0AF090F-2F17-4A46-B7FC-E9681DB92E53}"/>
              </a:ext>
            </a:extLst>
          </p:cNvPr>
          <p:cNvCxnSpPr>
            <a:cxnSpLocks/>
            <a:stCxn id="25" idx="6"/>
            <a:endCxn id="26" idx="2"/>
          </p:cNvCxnSpPr>
          <p:nvPr/>
        </p:nvCxnSpPr>
        <p:spPr>
          <a:xfrm>
            <a:off x="3265493" y="1980627"/>
            <a:ext cx="3478687" cy="153152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345A1EB0-0D4D-4496-82FF-FD90587ACA75}"/>
              </a:ext>
            </a:extLst>
          </p:cNvPr>
          <p:cNvCxnSpPr>
            <a:cxnSpLocks/>
            <a:endCxn id="27" idx="3"/>
          </p:cNvCxnSpPr>
          <p:nvPr/>
        </p:nvCxnSpPr>
        <p:spPr>
          <a:xfrm>
            <a:off x="3192718" y="4267396"/>
            <a:ext cx="3575690" cy="104990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6FBBAF0-FFE1-47F0-911B-AB297ABDF4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37075" y="5040313"/>
          <a:ext cx="22129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25" imgW="1066680" imgH="609480" progId="Equation.DSMT4">
                  <p:embed/>
                </p:oleObj>
              </mc:Choice>
              <mc:Fallback>
                <p:oleObj name="Equation" r:id="rId25" imgW="1066680" imgH="609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6FBBAF0-FFE1-47F0-911B-AB297ABDF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37075" y="5040313"/>
                        <a:ext cx="2212975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945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59061970-D534-41B9-9060-8EA476AB653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070" y="2451425"/>
            <a:ext cx="5492370" cy="3438053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760CDDB-89D8-4534-8B10-787D5175C248}"/>
              </a:ext>
            </a:extLst>
          </p:cNvPr>
          <p:cNvSpPr/>
          <p:nvPr/>
        </p:nvSpPr>
        <p:spPr>
          <a:xfrm>
            <a:off x="1969263" y="418955"/>
            <a:ext cx="110799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127504C8-090E-408F-BD6B-E0B43706045C}"/>
              </a:ext>
            </a:extLst>
          </p:cNvPr>
          <p:cNvCxnSpPr>
            <a:cxnSpLocks/>
          </p:cNvCxnSpPr>
          <p:nvPr/>
        </p:nvCxnSpPr>
        <p:spPr>
          <a:xfrm flipH="1" flipV="1">
            <a:off x="6774425" y="3654153"/>
            <a:ext cx="1455174" cy="2302715"/>
          </a:xfrm>
          <a:prstGeom prst="straightConnector1">
            <a:avLst/>
          </a:prstGeom>
          <a:ln w="190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DD8942B2-0668-48B9-A4AC-A16DE13E3B9D}"/>
              </a:ext>
            </a:extLst>
          </p:cNvPr>
          <p:cNvCxnSpPr>
            <a:cxnSpLocks/>
          </p:cNvCxnSpPr>
          <p:nvPr/>
        </p:nvCxnSpPr>
        <p:spPr>
          <a:xfrm flipV="1">
            <a:off x="6774425" y="2513611"/>
            <a:ext cx="1750142" cy="1140542"/>
          </a:xfrm>
          <a:prstGeom prst="straightConnector1">
            <a:avLst/>
          </a:prstGeom>
          <a:ln w="190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AE046A18-F13D-4F9A-AAE9-EC45C78F797B}"/>
              </a:ext>
            </a:extLst>
          </p:cNvPr>
          <p:cNvSpPr txBox="1"/>
          <p:nvPr/>
        </p:nvSpPr>
        <p:spPr>
          <a:xfrm>
            <a:off x="8026827" y="6006976"/>
            <a:ext cx="9954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y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CB40C43-8F0F-4C1E-ADC1-C1B4BC815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13221"/>
              </p:ext>
            </p:extLst>
          </p:nvPr>
        </p:nvGraphicFramePr>
        <p:xfrm>
          <a:off x="1078627" y="3435760"/>
          <a:ext cx="38719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4" imgW="1866600" imgH="241200" progId="Equation.DSMT4">
                  <p:embed/>
                </p:oleObj>
              </mc:Choice>
              <mc:Fallback>
                <p:oleObj name="Equation" r:id="rId4" imgW="1866600" imgH="241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6FBBAF0-FFE1-47F0-911B-AB297ABDF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627" y="3435760"/>
                        <a:ext cx="3871913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C8B6C611-0CB2-4541-A256-5992E4B9ECCA}"/>
              </a:ext>
            </a:extLst>
          </p:cNvPr>
          <p:cNvSpPr txBox="1"/>
          <p:nvPr/>
        </p:nvSpPr>
        <p:spPr>
          <a:xfrm>
            <a:off x="941130" y="1279991"/>
            <a:ext cx="4702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源</a:t>
            </a:r>
          </a:p>
        </p:txBody>
      </p:sp>
    </p:spTree>
    <p:extLst>
      <p:ext uri="{BB962C8B-B14F-4D97-AF65-F5344CB8AC3E}">
        <p14:creationId xmlns:p14="http://schemas.microsoft.com/office/powerpoint/2010/main" val="9291775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760CDDB-89D8-4534-8B10-787D5175C248}"/>
              </a:ext>
            </a:extLst>
          </p:cNvPr>
          <p:cNvSpPr/>
          <p:nvPr/>
        </p:nvSpPr>
        <p:spPr>
          <a:xfrm>
            <a:off x="1969263" y="418955"/>
            <a:ext cx="110799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E236079-1E4C-49A2-B4E0-C8C7A7B79DA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070" y="2451425"/>
            <a:ext cx="5492370" cy="3438053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F327EEE0-DBCF-4C97-AE41-A9C1558552F4}"/>
              </a:ext>
            </a:extLst>
          </p:cNvPr>
          <p:cNvSpPr txBox="1"/>
          <p:nvPr/>
        </p:nvSpPr>
        <p:spPr>
          <a:xfrm>
            <a:off x="941130" y="1279991"/>
            <a:ext cx="4702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lume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22" name="Picture 2" descr="https://raytracing.github.io/images/fig-2.08-ray-vol.jpg">
            <a:extLst>
              <a:ext uri="{FF2B5EF4-FFF2-40B4-BE49-F238E27FC236}">
                <a16:creationId xmlns:a16="http://schemas.microsoft.com/office/drawing/2014/main" id="{EA09B2D3-5A01-4978-B823-251A44DD3F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706" y="2491340"/>
            <a:ext cx="3565082" cy="2205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C2C6415-D0F1-4394-A4F0-923A957A8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97223"/>
              </p:ext>
            </p:extLst>
          </p:nvPr>
        </p:nvGraphicFramePr>
        <p:xfrm>
          <a:off x="1014413" y="5157788"/>
          <a:ext cx="45561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5" imgW="2197080" imgH="203040" progId="Equation.DSMT4">
                  <p:embed/>
                </p:oleObj>
              </mc:Choice>
              <mc:Fallback>
                <p:oleObj name="Equation" r:id="rId5" imgW="2197080" imgH="203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CB40C43-8F0F-4C1E-ADC1-C1B4BC815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5157788"/>
                        <a:ext cx="45561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4464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6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变换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2502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84E4C47-EF2C-4D91-81FF-793CF01C31D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070" y="2451425"/>
            <a:ext cx="5492369" cy="3438053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变换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5B47E68-7790-4ED6-BFC3-EA7BAD674045}"/>
              </a:ext>
            </a:extLst>
          </p:cNvPr>
          <p:cNvSpPr txBox="1"/>
          <p:nvPr/>
        </p:nvSpPr>
        <p:spPr>
          <a:xfrm>
            <a:off x="941130" y="1279991"/>
            <a:ext cx="4702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ve Sphere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A4968553-4C34-4689-8CDD-929FB39FBD4A}"/>
              </a:ext>
            </a:extLst>
          </p:cNvPr>
          <p:cNvSpPr/>
          <p:nvPr/>
        </p:nvSpPr>
        <p:spPr>
          <a:xfrm>
            <a:off x="1120877" y="2536723"/>
            <a:ext cx="530942" cy="4916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2E9DE5F8-6423-48D6-84C8-0C4C1995FA26}"/>
              </a:ext>
            </a:extLst>
          </p:cNvPr>
          <p:cNvSpPr/>
          <p:nvPr/>
        </p:nvSpPr>
        <p:spPr>
          <a:xfrm>
            <a:off x="3744707" y="2536723"/>
            <a:ext cx="530942" cy="4916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0416DF1C-6379-46BF-8EC0-8371B90DDFBC}"/>
              </a:ext>
            </a:extLst>
          </p:cNvPr>
          <p:cNvCxnSpPr/>
          <p:nvPr/>
        </p:nvCxnSpPr>
        <p:spPr>
          <a:xfrm>
            <a:off x="1877961" y="2782529"/>
            <a:ext cx="175997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9DF67E8D-EB70-4F49-9103-49E52F06085C}"/>
              </a:ext>
            </a:extLst>
          </p:cNvPr>
          <p:cNvSpPr txBox="1"/>
          <p:nvPr/>
        </p:nvSpPr>
        <p:spPr>
          <a:xfrm>
            <a:off x="941130" y="3205316"/>
            <a:ext cx="10941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ep = 0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E9D8230-EE2C-439B-B270-9125C58140C8}"/>
              </a:ext>
            </a:extLst>
          </p:cNvPr>
          <p:cNvSpPr txBox="1"/>
          <p:nvPr/>
        </p:nvSpPr>
        <p:spPr>
          <a:xfrm>
            <a:off x="3548132" y="3152001"/>
            <a:ext cx="10941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ep = 1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5A6F3763-8A3D-43B6-8826-09FE9F714F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5713" y="4248575"/>
            <a:ext cx="2557770" cy="1329434"/>
          </a:xfrm>
          <a:prstGeom prst="rect">
            <a:avLst/>
          </a:prstGeom>
        </p:spPr>
      </p:pic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6714EB4-A2D3-47A1-A974-A8AC0E407006}"/>
              </a:ext>
            </a:extLst>
          </p:cNvPr>
          <p:cNvCxnSpPr/>
          <p:nvPr/>
        </p:nvCxnSpPr>
        <p:spPr>
          <a:xfrm flipV="1">
            <a:off x="5643716" y="3482315"/>
            <a:ext cx="1720645" cy="185117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91064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变换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2590943-6AF8-4F1D-AB78-0E0C7506018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070" y="2451425"/>
            <a:ext cx="5492370" cy="3438053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497C08F-3B86-48D5-BCBB-156085F4B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9281"/>
              </p:ext>
            </p:extLst>
          </p:nvPr>
        </p:nvGraphicFramePr>
        <p:xfrm>
          <a:off x="941131" y="2317032"/>
          <a:ext cx="4311548" cy="393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4" imgW="2501640" imgH="228600" progId="Equation.DSMT4">
                  <p:embed/>
                </p:oleObj>
              </mc:Choice>
              <mc:Fallback>
                <p:oleObj name="Equation" r:id="rId4" imgW="25016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C2C6415-D0F1-4394-A4F0-923A957A88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1131" y="2317032"/>
                        <a:ext cx="4311548" cy="393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2ADC449-66F9-4993-A86B-2940DA64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59808"/>
              </p:ext>
            </p:extLst>
          </p:nvPr>
        </p:nvGraphicFramePr>
        <p:xfrm>
          <a:off x="866443" y="3615879"/>
          <a:ext cx="4569644" cy="38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6" imgW="2819160" imgH="241200" progId="Equation.DSMT4">
                  <p:embed/>
                </p:oleObj>
              </mc:Choice>
              <mc:Fallback>
                <p:oleObj name="Equation" r:id="rId6" imgW="281916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497C08F-3B86-48D5-BCBB-156085F4B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6443" y="3615879"/>
                        <a:ext cx="4569644" cy="389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9E30C32-0B9E-4BFE-BEF4-D21B47CCB9D4}"/>
              </a:ext>
            </a:extLst>
          </p:cNvPr>
          <p:cNvCxnSpPr>
            <a:cxnSpLocks/>
          </p:cNvCxnSpPr>
          <p:nvPr/>
        </p:nvCxnSpPr>
        <p:spPr>
          <a:xfrm>
            <a:off x="4798142" y="2605548"/>
            <a:ext cx="4224164" cy="2231923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箭头: 下 15">
            <a:extLst>
              <a:ext uri="{FF2B5EF4-FFF2-40B4-BE49-F238E27FC236}">
                <a16:creationId xmlns:a16="http://schemas.microsoft.com/office/drawing/2014/main" id="{63BF674C-1ED0-4705-B1D8-E605E6FDC157}"/>
              </a:ext>
            </a:extLst>
          </p:cNvPr>
          <p:cNvSpPr/>
          <p:nvPr/>
        </p:nvSpPr>
        <p:spPr>
          <a:xfrm>
            <a:off x="2831690" y="2868694"/>
            <a:ext cx="353961" cy="5506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E7A05C6-81EB-46D4-8AE4-0DF59EF77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053217"/>
              </p:ext>
            </p:extLst>
          </p:nvPr>
        </p:nvGraphicFramePr>
        <p:xfrm>
          <a:off x="2758049" y="4498312"/>
          <a:ext cx="4127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2ADC449-66F9-4993-A86B-2940DA64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8049" y="4498312"/>
                        <a:ext cx="412750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03FF8B4-C8BE-49EF-8707-DEE253B34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6273"/>
              </p:ext>
            </p:extLst>
          </p:nvPr>
        </p:nvGraphicFramePr>
        <p:xfrm>
          <a:off x="874055" y="5209204"/>
          <a:ext cx="43640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10" imgW="2692080" imgH="457200" progId="Equation.DSMT4">
                  <p:embed/>
                </p:oleObj>
              </mc:Choice>
              <mc:Fallback>
                <p:oleObj name="Equation" r:id="rId10" imgW="2692080" imgH="457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2ADC449-66F9-4993-A86B-2940DA64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4055" y="5209204"/>
                        <a:ext cx="4364038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752CCEA3-33EC-4769-A9FC-A5A71AB01EE5}"/>
              </a:ext>
            </a:extLst>
          </p:cNvPr>
          <p:cNvCxnSpPr>
            <a:cxnSpLocks/>
          </p:cNvCxnSpPr>
          <p:nvPr/>
        </p:nvCxnSpPr>
        <p:spPr>
          <a:xfrm>
            <a:off x="3008670" y="4005471"/>
            <a:ext cx="0" cy="4190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973D660F-4DFF-4116-A0A9-4E20374F31D8}"/>
              </a:ext>
            </a:extLst>
          </p:cNvPr>
          <p:cNvCxnSpPr>
            <a:cxnSpLocks/>
          </p:cNvCxnSpPr>
          <p:nvPr/>
        </p:nvCxnSpPr>
        <p:spPr>
          <a:xfrm>
            <a:off x="3013585" y="4837471"/>
            <a:ext cx="0" cy="4190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8F72E84D-6DB1-4AEF-8F6F-81373581C04F}"/>
              </a:ext>
            </a:extLst>
          </p:cNvPr>
          <p:cNvSpPr txBox="1"/>
          <p:nvPr/>
        </p:nvSpPr>
        <p:spPr>
          <a:xfrm>
            <a:off x="941130" y="1279991"/>
            <a:ext cx="4702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34656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442508" y="3452066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结构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矩形 343">
            <a:extLst>
              <a:ext uri="{FF2B5EF4-FFF2-40B4-BE49-F238E27FC236}">
                <a16:creationId xmlns:a16="http://schemas.microsoft.com/office/drawing/2014/main" id="{0A9F01ED-B592-4F64-8816-76CB85DB9259}"/>
              </a:ext>
            </a:extLst>
          </p:cNvPr>
          <p:cNvSpPr/>
          <p:nvPr/>
        </p:nvSpPr>
        <p:spPr>
          <a:xfrm>
            <a:off x="7878290" y="3462874"/>
            <a:ext cx="32048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变换</a:t>
            </a:r>
          </a:p>
        </p:txBody>
      </p:sp>
      <p:sp>
        <p:nvSpPr>
          <p:cNvPr id="346" name="MH_Number_1">
            <a:extLst>
              <a:ext uri="{FF2B5EF4-FFF2-40B4-BE49-F238E27FC236}">
                <a16:creationId xmlns:a16="http://schemas.microsoft.com/office/drawing/2014/main" id="{FA41FBDC-26D7-44D3-BB79-1DF79606743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7136536" y="3366582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47" name="直接连接符 346">
            <a:extLst>
              <a:ext uri="{FF2B5EF4-FFF2-40B4-BE49-F238E27FC236}">
                <a16:creationId xmlns:a16="http://schemas.microsoft.com/office/drawing/2014/main" id="{EFCF870B-6E32-47EA-82E5-8B505A22E31C}"/>
              </a:ext>
            </a:extLst>
          </p:cNvPr>
          <p:cNvCxnSpPr>
            <a:cxnSpLocks/>
          </p:cNvCxnSpPr>
          <p:nvPr/>
        </p:nvCxnSpPr>
        <p:spPr>
          <a:xfrm>
            <a:off x="7878291" y="3984025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" name="矩形 347">
            <a:extLst>
              <a:ext uri="{FF2B5EF4-FFF2-40B4-BE49-F238E27FC236}">
                <a16:creationId xmlns:a16="http://schemas.microsoft.com/office/drawing/2014/main" id="{A414DB12-9B7D-4410-8C0B-739000F9C3F0}"/>
              </a:ext>
            </a:extLst>
          </p:cNvPr>
          <p:cNvSpPr/>
          <p:nvPr/>
        </p:nvSpPr>
        <p:spPr>
          <a:xfrm>
            <a:off x="2427752" y="4505704"/>
            <a:ext cx="32048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sp>
        <p:nvSpPr>
          <p:cNvPr id="350" name="MH_Number_1">
            <a:extLst>
              <a:ext uri="{FF2B5EF4-FFF2-40B4-BE49-F238E27FC236}">
                <a16:creationId xmlns:a16="http://schemas.microsoft.com/office/drawing/2014/main" id="{FB41FB57-FE28-42AC-BE7E-400D9B592745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685998" y="4409412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1" name="直接连接符 350">
            <a:extLst>
              <a:ext uri="{FF2B5EF4-FFF2-40B4-BE49-F238E27FC236}">
                <a16:creationId xmlns:a16="http://schemas.microsoft.com/office/drawing/2014/main" id="{734A59E5-5BA3-432E-8432-CE91B656AA92}"/>
              </a:ext>
            </a:extLst>
          </p:cNvPr>
          <p:cNvCxnSpPr>
            <a:cxnSpLocks/>
          </p:cNvCxnSpPr>
          <p:nvPr/>
        </p:nvCxnSpPr>
        <p:spPr>
          <a:xfrm>
            <a:off x="2427753" y="5026855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5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结构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500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结构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E282AE1-07FF-4310-8D2C-6E2E811737C7}"/>
              </a:ext>
            </a:extLst>
          </p:cNvPr>
          <p:cNvSpPr txBox="1"/>
          <p:nvPr/>
        </p:nvSpPr>
        <p:spPr>
          <a:xfrm>
            <a:off x="941130" y="1279991"/>
            <a:ext cx="4702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unding Volume Hierarchy(BVH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20B945A-2CD0-496A-B23A-E97BC4729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8066" y="2101465"/>
            <a:ext cx="5173812" cy="2987112"/>
          </a:xfrm>
          <a:prstGeom prst="rect">
            <a:avLst/>
          </a:prstGeom>
        </p:spPr>
      </p:pic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D54C72E-35B1-443B-A9B5-750566231530}"/>
              </a:ext>
            </a:extLst>
          </p:cNvPr>
          <p:cNvCxnSpPr/>
          <p:nvPr/>
        </p:nvCxnSpPr>
        <p:spPr>
          <a:xfrm flipV="1">
            <a:off x="1507599" y="3940670"/>
            <a:ext cx="3742827" cy="217499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>
            <a:extLst>
              <a:ext uri="{FF2B5EF4-FFF2-40B4-BE49-F238E27FC236}">
                <a16:creationId xmlns:a16="http://schemas.microsoft.com/office/drawing/2014/main" id="{88641C81-F9F2-47CC-9989-C9E64052E8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130" y="4828206"/>
            <a:ext cx="1961905" cy="170476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A2139A07-5253-41E2-A8D6-9E7B97DC1B4D}"/>
              </a:ext>
            </a:extLst>
          </p:cNvPr>
          <p:cNvSpPr txBox="1"/>
          <p:nvPr/>
        </p:nvSpPr>
        <p:spPr>
          <a:xfrm>
            <a:off x="3292423" y="5028167"/>
            <a:ext cx="9954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mary ray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9746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结构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E282AE1-07FF-4310-8D2C-6E2E811737C7}"/>
              </a:ext>
            </a:extLst>
          </p:cNvPr>
          <p:cNvSpPr txBox="1"/>
          <p:nvPr/>
        </p:nvSpPr>
        <p:spPr>
          <a:xfrm>
            <a:off x="941130" y="1279991"/>
            <a:ext cx="4702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unding Volume Hierarchy(BVH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8F7A5E3F-D477-4B54-9A8B-D272A9A83D09}"/>
              </a:ext>
            </a:extLst>
          </p:cNvPr>
          <p:cNvGrpSpPr/>
          <p:nvPr/>
        </p:nvGrpSpPr>
        <p:grpSpPr>
          <a:xfrm>
            <a:off x="2054487" y="1894105"/>
            <a:ext cx="2453579" cy="4719655"/>
            <a:chOff x="7120413" y="485104"/>
            <a:chExt cx="3065328" cy="6128656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CC4FE4D9-E3A6-4996-99A0-A070478C1C0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20413" y="485104"/>
              <a:ext cx="3065328" cy="1793290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C702851-F51C-4A59-AAE9-FDC5457A0C8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20413" y="2630148"/>
              <a:ext cx="3065328" cy="1765322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22A7C00D-B3C8-43EE-BA74-31E5DAE136E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20413" y="4697369"/>
              <a:ext cx="3065328" cy="1916391"/>
            </a:xfrm>
            <a:prstGeom prst="rect">
              <a:avLst/>
            </a:prstGeom>
          </p:spPr>
        </p:pic>
        <p:sp>
          <p:nvSpPr>
            <p:cNvPr id="3" name="箭头: 下 2">
              <a:extLst>
                <a:ext uri="{FF2B5EF4-FFF2-40B4-BE49-F238E27FC236}">
                  <a16:creationId xmlns:a16="http://schemas.microsoft.com/office/drawing/2014/main" id="{4DBAED66-2240-44A6-8E40-F483236B4493}"/>
                </a:ext>
              </a:extLst>
            </p:cNvPr>
            <p:cNvSpPr/>
            <p:nvPr/>
          </p:nvSpPr>
          <p:spPr>
            <a:xfrm>
              <a:off x="8308948" y="2094760"/>
              <a:ext cx="344129" cy="540774"/>
            </a:xfrm>
            <a:prstGeom prst="downArrow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箭头: 下 10">
              <a:extLst>
                <a:ext uri="{FF2B5EF4-FFF2-40B4-BE49-F238E27FC236}">
                  <a16:creationId xmlns:a16="http://schemas.microsoft.com/office/drawing/2014/main" id="{FEAE0BDA-3758-41C6-99B4-DF4828C8DE31}"/>
                </a:ext>
              </a:extLst>
            </p:cNvPr>
            <p:cNvSpPr/>
            <p:nvPr/>
          </p:nvSpPr>
          <p:spPr>
            <a:xfrm>
              <a:off x="8308947" y="4156595"/>
              <a:ext cx="344129" cy="540774"/>
            </a:xfrm>
            <a:prstGeom prst="downArrow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B5BDED91-9058-4DFA-BD8A-E0FEEB5933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4414" y="2512109"/>
            <a:ext cx="2625226" cy="2310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8276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结构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E282AE1-07FF-4310-8D2C-6E2E811737C7}"/>
              </a:ext>
            </a:extLst>
          </p:cNvPr>
          <p:cNvSpPr txBox="1"/>
          <p:nvPr/>
        </p:nvSpPr>
        <p:spPr>
          <a:xfrm>
            <a:off x="941130" y="1279991"/>
            <a:ext cx="4702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xis-Aligned Bounding Box(AABB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AACB2BC-72DE-494B-AC06-C3DCA0DE8B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501" y="2335589"/>
            <a:ext cx="2783454" cy="259044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A36AA79F-7C3D-4CF5-A6C4-D2A5B9A8D83A}"/>
              </a:ext>
            </a:extLst>
          </p:cNvPr>
          <p:cNvSpPr/>
          <p:nvPr/>
        </p:nvSpPr>
        <p:spPr>
          <a:xfrm>
            <a:off x="810236" y="5139602"/>
            <a:ext cx="25179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ny side of the Bounding Box is along either x, y, or z axis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BF39D80-C34D-4F4E-B1A1-9718369DA0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1708" y="1999067"/>
            <a:ext cx="5776207" cy="2563979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77F5AD1-63A3-4866-9696-67BB9AD89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66246"/>
              </p:ext>
            </p:extLst>
          </p:nvPr>
        </p:nvGraphicFramePr>
        <p:xfrm>
          <a:off x="5708185" y="5190810"/>
          <a:ext cx="2517983" cy="51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5" imgW="2222280" imgH="457200" progId="Equation.DSMT4">
                  <p:embed/>
                </p:oleObj>
              </mc:Choice>
              <mc:Fallback>
                <p:oleObj name="Equation" r:id="rId5" imgW="2222280" imgH="457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EE9B0643-8EAB-49CA-AEFF-92DB40C72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8185" y="5190810"/>
                        <a:ext cx="2517983" cy="51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9976B7B-5361-43D8-89DA-017C87813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39349"/>
              </p:ext>
            </p:extLst>
          </p:nvPr>
        </p:nvGraphicFramePr>
        <p:xfrm>
          <a:off x="8671021" y="5190810"/>
          <a:ext cx="2218152" cy="46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7" imgW="2184120" imgH="457200" progId="Equation.DSMT4">
                  <p:embed/>
                </p:oleObj>
              </mc:Choice>
              <mc:Fallback>
                <p:oleObj name="Equation" r:id="rId7" imgW="2184120" imgH="457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77F5AD1-63A3-4866-9696-67BB9AD89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71021" y="5190810"/>
                        <a:ext cx="2218152" cy="462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11BE324-6F0B-49B7-AE60-57DDF2E71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95621"/>
              </p:ext>
            </p:extLst>
          </p:nvPr>
        </p:nvGraphicFramePr>
        <p:xfrm>
          <a:off x="7081579" y="4747812"/>
          <a:ext cx="22891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9" imgW="1714320" imgH="203040" progId="Equation.DSMT4">
                  <p:embed/>
                </p:oleObj>
              </mc:Choice>
              <mc:Fallback>
                <p:oleObj name="Equation" r:id="rId9" imgW="171432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77F5AD1-63A3-4866-9696-67BB9AD89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1579" y="4747812"/>
                        <a:ext cx="2289175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5FBB1D1-27CC-4E0B-BEEC-9A96D27DF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97597"/>
              </p:ext>
            </p:extLst>
          </p:nvPr>
        </p:nvGraphicFramePr>
        <p:xfrm>
          <a:off x="7484805" y="5839289"/>
          <a:ext cx="14827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77F5AD1-63A3-4866-9696-67BB9AD89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84805" y="5839289"/>
                        <a:ext cx="148272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97258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112060" y="2834722"/>
            <a:ext cx="141577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969263" y="418955"/>
            <a:ext cx="110799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CE8AA5E-F514-4623-97F0-D8C94CAA47D7}"/>
              </a:ext>
            </a:extLst>
          </p:cNvPr>
          <p:cNvSpPr/>
          <p:nvPr/>
        </p:nvSpPr>
        <p:spPr>
          <a:xfrm>
            <a:off x="329497" y="6429674"/>
            <a:ext cx="40781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https://www.cnblogs.com/leoin2012/p/7218033.html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DB6233-EC71-4DC3-BDEF-0C0DBC27C0A1}"/>
              </a:ext>
            </a:extLst>
          </p:cNvPr>
          <p:cNvSpPr txBox="1"/>
          <p:nvPr/>
        </p:nvSpPr>
        <p:spPr>
          <a:xfrm>
            <a:off x="941130" y="1279991"/>
            <a:ext cx="4702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柏林噪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B60EE3A-51B1-4522-9479-A3E6700CE9C0}"/>
              </a:ext>
            </a:extLst>
          </p:cNvPr>
          <p:cNvSpPr/>
          <p:nvPr/>
        </p:nvSpPr>
        <p:spPr>
          <a:xfrm>
            <a:off x="1671484" y="1680101"/>
            <a:ext cx="853439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柏林噪声用于构造一些看起来杂乱无章但是却有规律性的事物，用来模拟许多自然中的噪声现象。</a:t>
            </a:r>
          </a:p>
        </p:txBody>
      </p:sp>
      <p:pic>
        <p:nvPicPr>
          <p:cNvPr id="25602" name="Picture 2" descr="https://images2015.cnblogs.com/blog/608996/201707/608996-20170721155322355-1352334868.png">
            <a:extLst>
              <a:ext uri="{FF2B5EF4-FFF2-40B4-BE49-F238E27FC236}">
                <a16:creationId xmlns:a16="http://schemas.microsoft.com/office/drawing/2014/main" id="{5AA3DE3A-8E2F-44B2-9C13-A8DE88351C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525" y="2324671"/>
            <a:ext cx="4261792" cy="4105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EA304FD-7E96-4694-8C1B-294F46BF04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4883" y="2612037"/>
            <a:ext cx="2841916" cy="170515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CE49040-DD81-45D9-A550-58A3A228C75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2674" y="4596929"/>
            <a:ext cx="2746083" cy="1718963"/>
          </a:xfrm>
          <a:prstGeom prst="rect">
            <a:avLst/>
          </a:prstGeom>
        </p:spPr>
      </p:pic>
      <p:sp>
        <p:nvSpPr>
          <p:cNvPr id="5" name="箭头: 下 4">
            <a:extLst>
              <a:ext uri="{FF2B5EF4-FFF2-40B4-BE49-F238E27FC236}">
                <a16:creationId xmlns:a16="http://schemas.microsoft.com/office/drawing/2014/main" id="{2C912E2D-B772-4F31-AD9D-C18A463944B1}"/>
              </a:ext>
            </a:extLst>
          </p:cNvPr>
          <p:cNvSpPr/>
          <p:nvPr/>
        </p:nvSpPr>
        <p:spPr>
          <a:xfrm>
            <a:off x="3209552" y="3907453"/>
            <a:ext cx="532325" cy="734837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84448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969263" y="418955"/>
            <a:ext cx="110799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DB6233-EC71-4DC3-BDEF-0C0DBC27C0A1}"/>
              </a:ext>
            </a:extLst>
          </p:cNvPr>
          <p:cNvSpPr txBox="1"/>
          <p:nvPr/>
        </p:nvSpPr>
        <p:spPr>
          <a:xfrm>
            <a:off x="941130" y="1279991"/>
            <a:ext cx="4702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柏林噪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F2F11F8-3D44-4B3A-875E-DB0192A53C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260" y="1766238"/>
            <a:ext cx="3218989" cy="209811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7EACC45-82DC-4FA4-983C-ABDA217E94A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361" y="1871604"/>
            <a:ext cx="3218988" cy="209811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2A3591B-29A7-4EDA-9278-3BE3345D2DC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2145" y="4252204"/>
            <a:ext cx="3218989" cy="20981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FAE1CC41-281C-45A7-9857-C874278909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9111" y="4252204"/>
            <a:ext cx="2775757" cy="2220606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3454BAD5-5E76-4B96-A37B-D7335F0718BC}"/>
              </a:ext>
            </a:extLst>
          </p:cNvPr>
          <p:cNvSpPr/>
          <p:nvPr/>
        </p:nvSpPr>
        <p:spPr>
          <a:xfrm>
            <a:off x="9125501" y="6328491"/>
            <a:ext cx="14587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rmit Cubic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62D2976-AEAD-430E-8340-ADE6485F895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132846" y="4671025"/>
          <a:ext cx="16287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7" imgW="952200" imgH="736560" progId="Equation.DSMT4">
                  <p:embed/>
                </p:oleObj>
              </mc:Choice>
              <mc:Fallback>
                <p:oleObj name="Equation" r:id="rId7" imgW="952200" imgH="7365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62D2976-AEAD-430E-8340-ADE6485F8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32846" y="4671025"/>
                        <a:ext cx="1628775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C2D30F49-A8EA-4972-98E9-65C55B9CE741}"/>
              </a:ext>
            </a:extLst>
          </p:cNvPr>
          <p:cNvSpPr/>
          <p:nvPr/>
        </p:nvSpPr>
        <p:spPr>
          <a:xfrm>
            <a:off x="471785" y="6405725"/>
            <a:ext cx="52958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9"/>
              </a:rPr>
              <a:t>https://blog.csdn.net/u013477973/article/details/81318296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831312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24</TotalTime>
  <Words>167</Words>
  <Application>Microsoft Office PowerPoint</Application>
  <PresentationFormat>宽屏</PresentationFormat>
  <Paragraphs>52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等线</vt:lpstr>
      <vt:lpstr>等线 Light</vt:lpstr>
      <vt:lpstr>微软雅黑</vt:lpstr>
      <vt:lpstr>Arial</vt:lpstr>
      <vt:lpstr>Times New Roman</vt:lpstr>
      <vt:lpstr>Wingdings</vt:lpstr>
      <vt:lpstr>Office 主题​​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510</cp:revision>
  <dcterms:created xsi:type="dcterms:W3CDTF">2016-12-28T02:05:00Z</dcterms:created>
  <dcterms:modified xsi:type="dcterms:W3CDTF">2023-04-09T10:4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